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E146D" w:rsidRDefault="005E146D" w:rsidP="005E146D">
      <w:r w:rsidRPr="002506C8">
        <w:rPr>
          <w:position w:val="-60"/>
        </w:rPr>
        <w:object w:dxaOrig="8020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0.8pt;height:49.7pt" o:ole="">
            <v:imagedata r:id="rId5" o:title=""/>
          </v:shape>
          <o:OLEObject Type="Embed" ProgID="Equation.DSMT4" ShapeID="_x0000_i1025" DrawAspect="Content" ObjectID="_1358281442" r:id="rId6"/>
        </w:object>
      </w:r>
    </w:p>
    <w:p w:rsidR="005E146D" w:rsidRDefault="005E146D" w:rsidP="005E146D"/>
    <w:p w:rsidR="005E146D" w:rsidRDefault="00FA0D6B" w:rsidP="005E146D">
      <w:r w:rsidRPr="009B5D9C">
        <w:rPr>
          <w:position w:val="-36"/>
        </w:rPr>
        <w:object w:dxaOrig="3780" w:dyaOrig="760">
          <v:shape id="_x0000_i1026" type="#_x0000_t75" style="width:189.25pt;height:38.25pt" o:ole="">
            <v:imagedata r:id="rId7" o:title=""/>
          </v:shape>
          <o:OLEObject Type="Embed" ProgID="Equation.DSMT4" ShapeID="_x0000_i1026" DrawAspect="Content" ObjectID="_1358281443" r:id="rId8"/>
        </w:object>
      </w:r>
    </w:p>
    <w:p w:rsidR="00FA0D6B" w:rsidRDefault="00FA0D6B" w:rsidP="005E146D"/>
    <w:p w:rsidR="00FA0D6B" w:rsidRDefault="00FA0D6B" w:rsidP="005E146D">
      <w:r w:rsidRPr="00FA0D6B">
        <w:rPr>
          <w:position w:val="-24"/>
        </w:rPr>
        <w:object w:dxaOrig="5080" w:dyaOrig="620">
          <v:shape id="_x0000_i1027" type="#_x0000_t75" style="width:254.25pt;height:31.2pt" o:ole="">
            <v:imagedata r:id="rId9" o:title=""/>
          </v:shape>
          <o:OLEObject Type="Embed" ProgID="Equation.DSMT4" ShapeID="_x0000_i1027" DrawAspect="Content" ObjectID="_1358281444" r:id="rId10"/>
        </w:object>
      </w:r>
    </w:p>
    <w:p w:rsidR="00FA0D6B" w:rsidRDefault="00FA0D6B" w:rsidP="005E146D"/>
    <w:p w:rsidR="00FA0D6B" w:rsidRDefault="002978B4" w:rsidP="005E146D">
      <w:r w:rsidRPr="00FA0D6B">
        <w:rPr>
          <w:position w:val="-6"/>
        </w:rPr>
        <w:object w:dxaOrig="5240" w:dyaOrig="279">
          <v:shape id="_x0000_i1028" type="#_x0000_t75" style="width:261.9pt;height:14pt" o:ole="">
            <v:imagedata r:id="rId11" o:title=""/>
          </v:shape>
          <o:OLEObject Type="Embed" ProgID="Equation.DSMT4" ShapeID="_x0000_i1028" DrawAspect="Content" ObjectID="_1358281445" r:id="rId12"/>
        </w:object>
      </w:r>
    </w:p>
    <w:p w:rsidR="00FA0D6B" w:rsidRDefault="00FA0D6B" w:rsidP="005E146D"/>
    <w:p w:rsidR="002F79A8" w:rsidRDefault="003459D6"/>
    <w:p w:rsidR="005E146D" w:rsidRDefault="005E146D">
      <w:r>
        <w:t xml:space="preserve">Si W = </w:t>
      </w:r>
      <w:r w:rsidR="00FA0D6B">
        <w:t>2</w:t>
      </w:r>
      <w:r>
        <w:t xml:space="preserve"> alors L = 10.605</w:t>
      </w:r>
      <w:bookmarkStart w:id="0" w:name="_GoBack"/>
      <w:bookmarkEnd w:id="0"/>
    </w:p>
    <w:sectPr w:rsidR="005E146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6F2F"/>
    <w:rsid w:val="002978B4"/>
    <w:rsid w:val="003459D6"/>
    <w:rsid w:val="004C6F2F"/>
    <w:rsid w:val="005E146D"/>
    <w:rsid w:val="00E021EA"/>
    <w:rsid w:val="00EA5B42"/>
    <w:rsid w:val="00F81807"/>
    <w:rsid w:val="00FA0D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E146D"/>
    <w:pPr>
      <w:spacing w:after="0" w:line="240" w:lineRule="auto"/>
    </w:pPr>
    <w:rPr>
      <w:rFonts w:ascii="Times New Roman" w:eastAsia="Batang" w:hAnsi="Times New Roman" w:cs="Times New Roman"/>
      <w:sz w:val="24"/>
      <w:szCs w:val="24"/>
      <w:lang w:eastAsia="ko-K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E146D"/>
    <w:pPr>
      <w:spacing w:after="0" w:line="240" w:lineRule="auto"/>
    </w:pPr>
    <w:rPr>
      <w:rFonts w:ascii="Times New Roman" w:eastAsia="Batang" w:hAnsi="Times New Roman" w:cs="Times New Roman"/>
      <w:sz w:val="24"/>
      <w:szCs w:val="24"/>
      <w:lang w:eastAsia="ko-K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</TotalTime>
  <Pages>1</Pages>
  <Words>22</Words>
  <Characters>121</Characters>
  <Application>Microsoft Office Word</Application>
  <DocSecurity>0</DocSecurity>
  <Lines>1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py</dc:creator>
  <cp:keywords/>
  <dc:description/>
  <cp:lastModifiedBy>delpy</cp:lastModifiedBy>
  <cp:revision>3</cp:revision>
  <dcterms:created xsi:type="dcterms:W3CDTF">2011-02-01T20:21:00Z</dcterms:created>
  <dcterms:modified xsi:type="dcterms:W3CDTF">2011-02-03T22:32:00Z</dcterms:modified>
</cp:coreProperties>
</file>